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0CE5" w:rsidRDefault="00810CE5" w:rsidP="00810CE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1CD3">
        <w:rPr>
          <w:rFonts w:ascii="Times New Roman" w:hAnsi="Times New Roman" w:cs="Times New Roman"/>
          <w:b/>
          <w:sz w:val="24"/>
          <w:szCs w:val="24"/>
        </w:rPr>
        <w:t xml:space="preserve">Math </w:t>
      </w:r>
      <w:r>
        <w:rPr>
          <w:rFonts w:ascii="Times New Roman" w:hAnsi="Times New Roman" w:cs="Times New Roman"/>
          <w:b/>
          <w:sz w:val="24"/>
          <w:szCs w:val="24"/>
        </w:rPr>
        <w:t>30-3</w:t>
      </w:r>
      <w:r w:rsidRPr="00BF1CD3">
        <w:rPr>
          <w:rFonts w:ascii="Times New Roman" w:hAnsi="Times New Roman" w:cs="Times New Roman"/>
          <w:b/>
          <w:sz w:val="24"/>
          <w:szCs w:val="24"/>
        </w:rPr>
        <w:t>: Investigating Lines</w:t>
      </w:r>
      <w:r>
        <w:rPr>
          <w:rFonts w:ascii="Times New Roman" w:hAnsi="Times New Roman" w:cs="Times New Roman"/>
          <w:b/>
          <w:sz w:val="24"/>
          <w:szCs w:val="24"/>
        </w:rPr>
        <w:t xml:space="preserve"> (Partial Variation)</w:t>
      </w:r>
    </w:p>
    <w:p w:rsidR="00A327D9" w:rsidRDefault="00A327D9" w:rsidP="00810C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0CE5" w:rsidRPr="00810CE5" w:rsidRDefault="00810CE5" w:rsidP="00810CE5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810CE5" w:rsidRPr="00810CE5" w:rsidSect="00A327D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327D9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A327D9">
        <w:rPr>
          <w:rFonts w:ascii="Times New Roman" w:hAnsi="Times New Roman" w:cs="Times New Roman"/>
          <w:sz w:val="24"/>
          <w:szCs w:val="24"/>
        </w:rPr>
        <w:lastRenderedPageBreak/>
        <w:t xml:space="preserve">The cost of a </w:t>
      </w:r>
      <w:r w:rsidR="00392426">
        <w:rPr>
          <w:rFonts w:ascii="Times New Roman" w:hAnsi="Times New Roman" w:cs="Times New Roman"/>
          <w:sz w:val="24"/>
          <w:szCs w:val="24"/>
        </w:rPr>
        <w:t>dinner at a restaurant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392426" w:rsidRPr="00044AAB">
        <w:rPr>
          <w:position w:val="-6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4.25pt" o:ole="">
            <v:imagedata r:id="rId5" o:title=""/>
          </v:shape>
          <o:OLEObject Type="Embed" ProgID="Equation.DSMT4" ShapeID="_x0000_i1025" DrawAspect="Content" ObjectID="_1411368588" r:id="rId6"/>
        </w:object>
      </w:r>
      <w:r w:rsidRPr="00A327D9">
        <w:rPr>
          <w:rFonts w:ascii="Times New Roman" w:hAnsi="Times New Roman" w:cs="Times New Roman"/>
          <w:sz w:val="24"/>
          <w:szCs w:val="24"/>
        </w:rPr>
        <w:t xml:space="preserve">where </w:t>
      </w:r>
      <w:r w:rsidRPr="00A327D9">
        <w:rPr>
          <w:rFonts w:ascii="Times New Roman" w:hAnsi="Times New Roman" w:cs="Times New Roman"/>
          <w:i/>
          <w:sz w:val="24"/>
          <w:szCs w:val="24"/>
        </w:rPr>
        <w:t>n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A327D9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A327D9">
        <w:rPr>
          <w:rFonts w:ascii="Times New Roman" w:hAnsi="Times New Roman" w:cs="Times New Roman"/>
          <w:sz w:val="24"/>
          <w:szCs w:val="24"/>
        </w:rPr>
        <w:t>is the total cost.  Complete the table of values below.  Then, graph the data on the grid provided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1.</w:t>
      </w:r>
    </w:p>
    <w:p w:rsidR="00810CE5" w:rsidRPr="00A327D9" w:rsidRDefault="00810CE5" w:rsidP="00810CE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 The cost of a different </w:t>
      </w:r>
      <w:r w:rsidR="001D57DA">
        <w:rPr>
          <w:rFonts w:ascii="Times New Roman" w:hAnsi="Times New Roman" w:cs="Times New Roman"/>
          <w:sz w:val="24"/>
          <w:szCs w:val="24"/>
        </w:rPr>
        <w:t xml:space="preserve">menu at the same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="00392426"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26" type="#_x0000_t75" style="width:65.25pt;height:14.25pt" o:ole="">
            <v:imagedata r:id="rId7" o:title=""/>
          </v:shape>
          <o:OLEObject Type="Embed" ProgID="Equation.DSMT4" ShapeID="_x0000_i1026" DrawAspect="Content" ObjectID="_1411368589" r:id="rId8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>is the total cost.  Create a table of values below.  Then, graph the data on the same grid as number 1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2</w:t>
      </w:r>
      <w:r w:rsidR="00810CE5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810CE5" w:rsidRPr="00044AAB" w:rsidRDefault="00810CE5" w:rsidP="00810CE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7D9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D57DA" w:rsidRDefault="001D57DA" w:rsidP="001D57DA">
      <w:pPr>
        <w:jc w:val="center"/>
      </w:pPr>
      <w:r>
        <w:rPr>
          <w:noProof/>
        </w:rPr>
        <w:lastRenderedPageBreak/>
        <w:drawing>
          <wp:inline distT="0" distB="0" distL="0" distR="0">
            <wp:extent cx="2857500" cy="2857500"/>
            <wp:effectExtent l="19050" t="0" r="0" b="0"/>
            <wp:docPr id="28" name="Picture 2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7D9" w:rsidRDefault="00A327D9" w:rsidP="00A327D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92426" w:rsidRPr="00BF1CD3" w:rsidRDefault="00392426" w:rsidP="0039242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  How are they similar?</w:t>
      </w:r>
    </w:p>
    <w:p w:rsidR="00A327D9" w:rsidRDefault="00A327D9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392426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A327D9" w:rsidRPr="00691050">
        <w:rPr>
          <w:rFonts w:ascii="Times New Roman" w:hAnsi="Times New Roman" w:cs="Times New Roman"/>
          <w:b/>
          <w:sz w:val="24"/>
          <w:szCs w:val="24"/>
        </w:rPr>
        <w:t>graph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A327D9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27" type="#_x0000_t75" style="width:65.25pt;height:14.25pt" o:ole="">
            <v:imagedata r:id="rId10" o:title=""/>
          </v:shape>
          <o:OLEObject Type="Embed" ProgID="Equation.DSMT4" ShapeID="_x0000_i1027" DrawAspect="Content" ObjectID="_1411368590" r:id="rId11"/>
        </w:objec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691050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147E50">
        <w:rPr>
          <w:rFonts w:ascii="Times New Roman" w:hAnsi="Times New Roman" w:cs="Times New Roman"/>
          <w:sz w:val="24"/>
          <w:szCs w:val="24"/>
        </w:rPr>
        <w:t>What does the constant number</w:t>
      </w:r>
      <w:r w:rsidR="00691050">
        <w:rPr>
          <w:rFonts w:ascii="Times New Roman" w:hAnsi="Times New Roman" w:cs="Times New Roman"/>
          <w:sz w:val="24"/>
          <w:szCs w:val="24"/>
        </w:rPr>
        <w:t xml:space="preserve"> (the number NOT multiplied by a variable)</w:t>
      </w:r>
      <w:r w:rsidR="00147E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equation </w:t>
      </w:r>
      <w:r w:rsidR="00147E50">
        <w:rPr>
          <w:rFonts w:ascii="Times New Roman" w:hAnsi="Times New Roman" w:cs="Times New Roman"/>
          <w:sz w:val="24"/>
          <w:szCs w:val="24"/>
        </w:rPr>
        <w:t>represent?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A327D9">
        <w:rPr>
          <w:rFonts w:ascii="Times New Roman" w:hAnsi="Times New Roman" w:cs="Times New Roman"/>
          <w:sz w:val="24"/>
          <w:szCs w:val="24"/>
        </w:rPr>
        <w:t>.  W</w:t>
      </w:r>
      <w:r w:rsidR="00A327D9" w:rsidRPr="00044AAB">
        <w:rPr>
          <w:rFonts w:ascii="Times New Roman" w:hAnsi="Times New Roman" w:cs="Times New Roman"/>
          <w:sz w:val="24"/>
          <w:szCs w:val="24"/>
        </w:rPr>
        <w:t>hat is the equation of the line shown</w:t>
      </w:r>
      <w:r w:rsidR="00A327D9">
        <w:rPr>
          <w:rFonts w:ascii="Times New Roman" w:hAnsi="Times New Roman" w:cs="Times New Roman"/>
          <w:sz w:val="24"/>
          <w:szCs w:val="24"/>
        </w:rPr>
        <w:t xml:space="preserve"> below</w:t>
      </w:r>
      <w:r w:rsidR="00A327D9" w:rsidRPr="00044AAB">
        <w:rPr>
          <w:rFonts w:ascii="Times New Roman" w:hAnsi="Times New Roman" w:cs="Times New Roman"/>
          <w:sz w:val="24"/>
          <w:szCs w:val="24"/>
        </w:rPr>
        <w:t>?</w:t>
      </w:r>
      <w:r w:rsidR="00691050">
        <w:rPr>
          <w:rFonts w:ascii="Times New Roman" w:hAnsi="Times New Roman" w:cs="Times New Roman"/>
          <w:sz w:val="24"/>
          <w:szCs w:val="24"/>
        </w:rPr>
        <w:t xml:space="preserve">  Explain.</w:t>
      </w: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691050" w:rsidP="00691050">
      <w:pPr>
        <w:rPr>
          <w:noProof/>
        </w:rPr>
      </w:pPr>
      <w:r>
        <w:rPr>
          <w:noProof/>
        </w:rPr>
        <w:t xml:space="preserve">        </w:t>
      </w:r>
      <w:r w:rsidR="00392426">
        <w:rPr>
          <w:noProof/>
        </w:rPr>
        <w:drawing>
          <wp:inline distT="0" distB="0" distL="0" distR="0">
            <wp:extent cx="2857500" cy="2695575"/>
            <wp:effectExtent l="19050" t="0" r="0" b="0"/>
            <wp:docPr id="179" name="Picture 17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5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050" w:rsidRDefault="00691050" w:rsidP="00691050"/>
    <w:p w:rsidR="00A327D9" w:rsidRPr="00691050" w:rsidRDefault="00691050" w:rsidP="00691050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691050">
        <w:rPr>
          <w:rFonts w:ascii="Times New Roman" w:hAnsi="Times New Roman" w:cs="Times New Roman"/>
          <w:sz w:val="24"/>
          <w:szCs w:val="24"/>
        </w:rPr>
        <w:t xml:space="preserve">7.  </w:t>
      </w:r>
      <w:r>
        <w:rPr>
          <w:rFonts w:ascii="Times New Roman" w:hAnsi="Times New Roman" w:cs="Times New Roman"/>
          <w:sz w:val="24"/>
          <w:szCs w:val="24"/>
        </w:rPr>
        <w:tab/>
        <w:t xml:space="preserve">What if you were told that the fixed cost of renting a room is $40 and the cost per person is $15.  Write the equation of the line. </w:t>
      </w: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sectPr w:rsidR="00691050" w:rsidSect="00044AA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F62F36"/>
    <w:multiLevelType w:val="hybridMultilevel"/>
    <w:tmpl w:val="62083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B47B6"/>
    <w:multiLevelType w:val="hybridMultilevel"/>
    <w:tmpl w:val="760E8C02"/>
    <w:lvl w:ilvl="0" w:tplc="310ACF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CD0F05"/>
    <w:multiLevelType w:val="hybridMultilevel"/>
    <w:tmpl w:val="660C7916"/>
    <w:lvl w:ilvl="0" w:tplc="638C7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A65B2"/>
    <w:multiLevelType w:val="hybridMultilevel"/>
    <w:tmpl w:val="3ECEDBF4"/>
    <w:lvl w:ilvl="0" w:tplc="6BD665D0">
      <w:start w:val="1"/>
      <w:numFmt w:val="lowerLetter"/>
      <w:lvlText w:val="(%1)"/>
      <w:lvlJc w:val="left"/>
      <w:pPr>
        <w:ind w:left="576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1C39BB"/>
    <w:multiLevelType w:val="hybridMultilevel"/>
    <w:tmpl w:val="9D9E596A"/>
    <w:lvl w:ilvl="0" w:tplc="531CAC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E60DF9"/>
    <w:multiLevelType w:val="hybridMultilevel"/>
    <w:tmpl w:val="05D064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821D6"/>
    <w:rsid w:val="00001E36"/>
    <w:rsid w:val="00044AAB"/>
    <w:rsid w:val="000C0E81"/>
    <w:rsid w:val="00147E50"/>
    <w:rsid w:val="00151A02"/>
    <w:rsid w:val="001C7FD4"/>
    <w:rsid w:val="001D57DA"/>
    <w:rsid w:val="00316BE3"/>
    <w:rsid w:val="00392426"/>
    <w:rsid w:val="00456B04"/>
    <w:rsid w:val="004674F5"/>
    <w:rsid w:val="004746F5"/>
    <w:rsid w:val="00493ED0"/>
    <w:rsid w:val="006176E4"/>
    <w:rsid w:val="00677F0D"/>
    <w:rsid w:val="00691050"/>
    <w:rsid w:val="00715CE5"/>
    <w:rsid w:val="007C2B3A"/>
    <w:rsid w:val="007D669C"/>
    <w:rsid w:val="00810CE5"/>
    <w:rsid w:val="00886EDA"/>
    <w:rsid w:val="009A45D1"/>
    <w:rsid w:val="00A00EC9"/>
    <w:rsid w:val="00A327D9"/>
    <w:rsid w:val="00A93A6C"/>
    <w:rsid w:val="00AE1087"/>
    <w:rsid w:val="00B01084"/>
    <w:rsid w:val="00B75E3D"/>
    <w:rsid w:val="00BF1CD3"/>
    <w:rsid w:val="00D27ECF"/>
    <w:rsid w:val="00D91ACE"/>
    <w:rsid w:val="00E324F2"/>
    <w:rsid w:val="00E821D6"/>
    <w:rsid w:val="00F10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0E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9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1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8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5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microsoft.com/office/2007/relationships/stylesWithEffects" Target="stylesWithEffect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1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S</dc:creator>
  <cp:lastModifiedBy>ISS</cp:lastModifiedBy>
  <cp:revision>4</cp:revision>
  <cp:lastPrinted>2011-10-26T22:23:00Z</cp:lastPrinted>
  <dcterms:created xsi:type="dcterms:W3CDTF">2012-10-10T15:40:00Z</dcterms:created>
  <dcterms:modified xsi:type="dcterms:W3CDTF">2012-10-1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